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2C6B5C" w14:textId="77777777" w:rsidR="00C028E6" w:rsidRPr="0094149A" w:rsidRDefault="0094149A" w:rsidP="009B2869">
      <w:pPr>
        <w:jc w:val="center"/>
        <w:rPr>
          <w:sz w:val="32"/>
          <w:szCs w:val="32"/>
        </w:rPr>
      </w:pPr>
      <w:r w:rsidRPr="0094149A">
        <w:rPr>
          <w:sz w:val="32"/>
          <w:szCs w:val="32"/>
        </w:rPr>
        <w:t>Opgaver med rødforskydning</w:t>
      </w:r>
    </w:p>
    <w:p w14:paraId="311F724D" w14:textId="77777777" w:rsidR="0094149A" w:rsidRDefault="0094149A"/>
    <w:p w14:paraId="1E70D18F" w14:textId="77777777" w:rsidR="0094149A" w:rsidRPr="00F94D5A" w:rsidRDefault="0094149A" w:rsidP="0094149A">
      <w:pPr>
        <w:pStyle w:val="Listeafsnit"/>
        <w:numPr>
          <w:ilvl w:val="0"/>
          <w:numId w:val="1"/>
        </w:numPr>
        <w:ind w:left="360"/>
        <w:rPr>
          <w:sz w:val="24"/>
          <w:szCs w:val="24"/>
        </w:rPr>
      </w:pPr>
      <w:r w:rsidRPr="00F94D5A">
        <w:rPr>
          <w:sz w:val="24"/>
          <w:szCs w:val="24"/>
        </w:rPr>
        <w:t>Lyset fra en lysgiver studeres. Det modtagne lys har en bølgelængde på 488,5nm, og det udsendte en bølgelængde på 486,1nm.</w:t>
      </w:r>
    </w:p>
    <w:p w14:paraId="69242FC4" w14:textId="77777777" w:rsidR="0094149A" w:rsidRPr="009B2869" w:rsidRDefault="0094149A" w:rsidP="0094149A">
      <w:pPr>
        <w:pStyle w:val="Listeafsnit"/>
        <w:numPr>
          <w:ilvl w:val="0"/>
          <w:numId w:val="2"/>
        </w:numPr>
        <w:rPr>
          <w:sz w:val="24"/>
          <w:szCs w:val="24"/>
        </w:rPr>
      </w:pPr>
      <w:r w:rsidRPr="009B2869">
        <w:rPr>
          <w:sz w:val="24"/>
          <w:szCs w:val="24"/>
        </w:rPr>
        <w:t xml:space="preserve">Hvad er λ og </w:t>
      </w:r>
      <w:proofErr w:type="spellStart"/>
      <w:r w:rsidRPr="009B2869">
        <w:rPr>
          <w:sz w:val="24"/>
          <w:szCs w:val="24"/>
        </w:rPr>
        <w:t>λ</w:t>
      </w:r>
      <w:r w:rsidRPr="009B2869">
        <w:rPr>
          <w:sz w:val="24"/>
          <w:szCs w:val="24"/>
          <w:vertAlign w:val="subscript"/>
        </w:rPr>
        <w:t>o</w:t>
      </w:r>
      <w:proofErr w:type="spellEnd"/>
      <w:r w:rsidRPr="009B2869">
        <w:rPr>
          <w:sz w:val="24"/>
          <w:szCs w:val="24"/>
        </w:rPr>
        <w:t xml:space="preserve"> her?</w:t>
      </w:r>
    </w:p>
    <w:p w14:paraId="2C4963B9" w14:textId="77777777" w:rsidR="0094149A" w:rsidRPr="009B2869" w:rsidRDefault="0094149A" w:rsidP="0094149A">
      <w:pPr>
        <w:pStyle w:val="Listeafsnit"/>
        <w:numPr>
          <w:ilvl w:val="0"/>
          <w:numId w:val="2"/>
        </w:numPr>
        <w:rPr>
          <w:sz w:val="24"/>
          <w:szCs w:val="24"/>
        </w:rPr>
      </w:pPr>
      <w:r w:rsidRPr="009B2869">
        <w:rPr>
          <w:sz w:val="24"/>
          <w:szCs w:val="24"/>
        </w:rPr>
        <w:t>Er der tale om rødforskydning eller blåforskydning?</w:t>
      </w:r>
    </w:p>
    <w:p w14:paraId="16836ACE" w14:textId="77777777" w:rsidR="0094149A" w:rsidRPr="009B2869" w:rsidRDefault="0094149A" w:rsidP="0094149A">
      <w:pPr>
        <w:pStyle w:val="Listeafsnit"/>
        <w:numPr>
          <w:ilvl w:val="0"/>
          <w:numId w:val="2"/>
        </w:numPr>
        <w:rPr>
          <w:sz w:val="24"/>
          <w:szCs w:val="24"/>
        </w:rPr>
      </w:pPr>
      <w:r w:rsidRPr="009B2869">
        <w:rPr>
          <w:sz w:val="24"/>
          <w:szCs w:val="24"/>
        </w:rPr>
        <w:t>Kunne lysgiveren være en galakse? Hvorfor/hvorfor ikke?</w:t>
      </w:r>
    </w:p>
    <w:p w14:paraId="4AA515F6" w14:textId="77777777" w:rsidR="0094149A" w:rsidRPr="009B2869" w:rsidRDefault="0094149A" w:rsidP="0094149A">
      <w:pPr>
        <w:pStyle w:val="Listeafsnit"/>
        <w:numPr>
          <w:ilvl w:val="0"/>
          <w:numId w:val="2"/>
        </w:numPr>
        <w:rPr>
          <w:sz w:val="24"/>
          <w:szCs w:val="24"/>
        </w:rPr>
      </w:pPr>
      <w:r w:rsidRPr="009B2869">
        <w:rPr>
          <w:sz w:val="24"/>
          <w:szCs w:val="24"/>
        </w:rPr>
        <w:t>Er lysgiveren på vej væk fra os, eller er den på vej imod os?</w:t>
      </w:r>
    </w:p>
    <w:p w14:paraId="3A484FE4" w14:textId="77777777" w:rsidR="0094149A" w:rsidRPr="009B2869" w:rsidRDefault="0094149A" w:rsidP="0094149A">
      <w:pPr>
        <w:pStyle w:val="Listeafsnit"/>
        <w:numPr>
          <w:ilvl w:val="0"/>
          <w:numId w:val="2"/>
        </w:numPr>
        <w:rPr>
          <w:sz w:val="24"/>
          <w:szCs w:val="24"/>
        </w:rPr>
      </w:pPr>
      <w:r w:rsidRPr="009B2869">
        <w:rPr>
          <w:sz w:val="24"/>
          <w:szCs w:val="24"/>
        </w:rPr>
        <w:t>Bestem bølgelængdeforøgelsen, rødforskydningstallet og lysgiverens fart i forhold til os.</w:t>
      </w:r>
    </w:p>
    <w:p w14:paraId="032DA949" w14:textId="77777777" w:rsidR="00FC7BE5" w:rsidRDefault="009B2869" w:rsidP="00FC7BE5">
      <w:pPr>
        <w:rPr>
          <w:sz w:val="28"/>
          <w:szCs w:val="28"/>
        </w:rPr>
      </w:pPr>
      <w:r>
        <w:rPr>
          <w:sz w:val="28"/>
          <w:szCs w:val="28"/>
        </w:rPr>
        <w:t>2)</w:t>
      </w:r>
    </w:p>
    <w:p w14:paraId="09C405A1" w14:textId="77777777" w:rsidR="007540E0" w:rsidRPr="009B2869" w:rsidRDefault="007540E0" w:rsidP="009B2869">
      <w:pPr>
        <w:ind w:left="360"/>
        <w:rPr>
          <w:sz w:val="28"/>
          <w:szCs w:val="28"/>
        </w:rPr>
      </w:pPr>
      <w:r w:rsidRPr="009B2869">
        <w:rPr>
          <w:sz w:val="28"/>
          <w:szCs w:val="28"/>
        </w:rPr>
        <w:t xml:space="preserve">    </w:t>
      </w:r>
      <w:r>
        <w:rPr>
          <w:noProof/>
          <w:lang w:eastAsia="da-DK"/>
        </w:rPr>
        <w:drawing>
          <wp:inline distT="0" distB="0" distL="0" distR="0" wp14:anchorId="16A3A8E3" wp14:editId="1F92BC6C">
            <wp:extent cx="3880594" cy="1207698"/>
            <wp:effectExtent l="19050" t="0" r="5606" b="0"/>
            <wp:docPr id="1" name="Billede 1" descr="C:\Users\Morten\Pictures\MP Navigator EX\2011_11_05\IMG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orten\Pictures\MP Navigator EX\2011_11_05\IMG.tif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35192" t="7578" r="5998" b="794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0594" cy="1207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189622" w14:textId="77777777" w:rsidR="007540E0" w:rsidRDefault="00F94D5A" w:rsidP="00F94D5A">
      <w:pPr>
        <w:pStyle w:val="Listeafsnit"/>
        <w:rPr>
          <w:sz w:val="28"/>
          <w:szCs w:val="28"/>
        </w:rPr>
      </w:pPr>
      <w:r>
        <w:rPr>
          <w:noProof/>
          <w:sz w:val="28"/>
          <w:szCs w:val="28"/>
          <w:lang w:eastAsia="da-DK"/>
        </w:rPr>
        <w:drawing>
          <wp:inline distT="0" distB="0" distL="0" distR="0" wp14:anchorId="5B53384D" wp14:editId="22A3BD3D">
            <wp:extent cx="4172258" cy="1181819"/>
            <wp:effectExtent l="19050" t="0" r="0" b="0"/>
            <wp:docPr id="4" name="Billede 3" descr="C:\Users\Morten\Pictures\MP Navigator EX\2011_11_05\IMG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orten\Pictures\MP Navigator EX\2011_11_05\IMG.t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34770" t="32473" r="5523" b="555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708" cy="1182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445A02" w14:textId="77777777" w:rsidR="007540E0" w:rsidRDefault="00F94D5A" w:rsidP="00F94D5A">
      <w:pPr>
        <w:pStyle w:val="Listeafsnit"/>
        <w:rPr>
          <w:sz w:val="28"/>
          <w:szCs w:val="28"/>
        </w:rPr>
      </w:pPr>
      <w:r>
        <w:rPr>
          <w:sz w:val="28"/>
          <w:szCs w:val="28"/>
        </w:rPr>
        <w:t xml:space="preserve">Fejl i ovenstående opgave. Der menes selvfølgelig </w:t>
      </w:r>
      <w:proofErr w:type="spellStart"/>
      <w:r>
        <w:rPr>
          <w:sz w:val="28"/>
          <w:szCs w:val="28"/>
        </w:rPr>
        <w:t>λ</w:t>
      </w:r>
      <w:r>
        <w:rPr>
          <w:sz w:val="28"/>
          <w:szCs w:val="28"/>
          <w:vertAlign w:val="subscript"/>
        </w:rPr>
        <w:t>o</w:t>
      </w:r>
      <w:proofErr w:type="spellEnd"/>
      <w:r>
        <w:rPr>
          <w:sz w:val="28"/>
          <w:szCs w:val="28"/>
        </w:rPr>
        <w:t xml:space="preserve"> = 630nm.</w:t>
      </w:r>
    </w:p>
    <w:p w14:paraId="7B3DA3BD" w14:textId="77777777" w:rsidR="005E50B1" w:rsidRDefault="005E50B1" w:rsidP="00F94D5A">
      <w:pPr>
        <w:pStyle w:val="Listeafsnit"/>
        <w:rPr>
          <w:sz w:val="28"/>
          <w:szCs w:val="28"/>
        </w:rPr>
      </w:pPr>
    </w:p>
    <w:p w14:paraId="06BF7F87" w14:textId="77777777" w:rsidR="007540E0" w:rsidRPr="005E50B1" w:rsidRDefault="009B2869" w:rsidP="005E50B1">
      <w:pPr>
        <w:pStyle w:val="Listeafsnit"/>
        <w:numPr>
          <w:ilvl w:val="0"/>
          <w:numId w:val="3"/>
        </w:numPr>
        <w:rPr>
          <w:sz w:val="28"/>
          <w:szCs w:val="28"/>
        </w:rPr>
      </w:pPr>
      <w:r w:rsidRPr="005E50B1">
        <w:rPr>
          <w:sz w:val="28"/>
          <w:szCs w:val="28"/>
        </w:rPr>
        <w:t>Denne opgave er svær, men prøv alligevel.</w:t>
      </w:r>
      <w:r w:rsidR="005E50B1">
        <w:rPr>
          <w:sz w:val="28"/>
          <w:szCs w:val="28"/>
        </w:rPr>
        <w:t xml:space="preserve"> </w:t>
      </w:r>
    </w:p>
    <w:p w14:paraId="7B8C06E0" w14:textId="77777777" w:rsidR="007540E0" w:rsidRDefault="005E50B1" w:rsidP="005E50B1">
      <w:pPr>
        <w:pStyle w:val="Listeafsnit"/>
        <w:rPr>
          <w:sz w:val="28"/>
          <w:szCs w:val="28"/>
        </w:rPr>
      </w:pPr>
      <w:r>
        <w:t>.</w:t>
      </w:r>
      <w:r w:rsidR="00F94D5A">
        <w:rPr>
          <w:noProof/>
          <w:sz w:val="28"/>
          <w:szCs w:val="28"/>
          <w:lang w:eastAsia="da-DK"/>
        </w:rPr>
        <w:drawing>
          <wp:inline distT="0" distB="0" distL="0" distR="0" wp14:anchorId="7E9F89C6" wp14:editId="49756F1C">
            <wp:extent cx="4120560" cy="1164566"/>
            <wp:effectExtent l="19050" t="0" r="0" b="0"/>
            <wp:docPr id="5" name="Billede 2" descr="C:\Users\Morten\Pictures\MP Navigator EX\2011_11_05\IMG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orten\Pictures\MP Navigator EX\2011_11_05\IMG.tif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35337" t="20719" r="5344" b="67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0564" cy="11645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F0BF5A" w14:textId="77777777" w:rsidR="005E50B1" w:rsidRDefault="005E50B1" w:rsidP="007540E0">
      <w:pPr>
        <w:ind w:left="360"/>
        <w:rPr>
          <w:sz w:val="28"/>
          <w:szCs w:val="28"/>
        </w:rPr>
      </w:pPr>
      <w:r w:rsidRPr="009B2869">
        <w:rPr>
          <w:sz w:val="28"/>
          <w:szCs w:val="28"/>
        </w:rPr>
        <w:t>Vink: Find først z ud fra v = z</w:t>
      </w:r>
      <w:r w:rsidRPr="00D736C4">
        <w:rPr>
          <w:position w:val="-4"/>
        </w:rPr>
        <w:object w:dxaOrig="120" w:dyaOrig="160" w14:anchorId="39345A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9pt;height:7.5pt" o:ole="">
            <v:imagedata r:id="rId8" o:title=""/>
          </v:shape>
          <o:OLEObject Type="Embed" ProgID="Equation.DSMT4" ShapeID="_x0000_i1025" DrawAspect="Content" ObjectID="_1675843782" r:id="rId9"/>
        </w:object>
      </w:r>
      <w:r w:rsidRPr="009B2869">
        <w:rPr>
          <w:sz w:val="28"/>
          <w:szCs w:val="28"/>
        </w:rPr>
        <w:t xml:space="preserve">c, og indsæt så i   </w:t>
      </w:r>
      <w:r w:rsidRPr="00D736C4">
        <w:rPr>
          <w:position w:val="-30"/>
        </w:rPr>
        <w:object w:dxaOrig="1040" w:dyaOrig="680" w14:anchorId="28814F86">
          <v:shape id="_x0000_i1026" type="#_x0000_t75" style="width:51.6pt;height:33.85pt" o:ole="">
            <v:imagedata r:id="rId10" o:title=""/>
          </v:shape>
          <o:OLEObject Type="Embed" ProgID="Equation.DSMT4" ShapeID="_x0000_i1026" DrawAspect="Content" ObjectID="_1675843783" r:id="rId11"/>
        </w:object>
      </w:r>
      <w:r w:rsidR="009B2869">
        <w:rPr>
          <w:sz w:val="28"/>
          <w:szCs w:val="28"/>
        </w:rPr>
        <w:tab/>
      </w:r>
    </w:p>
    <w:p w14:paraId="3FE9C2D3" w14:textId="77777777" w:rsidR="009B2869" w:rsidRPr="009B2869" w:rsidRDefault="005E50B1" w:rsidP="007540E0">
      <w:pPr>
        <w:ind w:left="360"/>
        <w:rPr>
          <w:sz w:val="20"/>
          <w:szCs w:val="20"/>
        </w:rPr>
      </w:pPr>
      <w:r>
        <w:rPr>
          <w:sz w:val="28"/>
          <w:szCs w:val="28"/>
        </w:rPr>
        <w:t xml:space="preserve">                                                                              </w:t>
      </w:r>
      <w:r w:rsidR="009B2869">
        <w:rPr>
          <w:sz w:val="28"/>
          <w:szCs w:val="28"/>
        </w:rPr>
        <w:tab/>
      </w:r>
      <w:r w:rsidR="009B2869">
        <w:rPr>
          <w:sz w:val="28"/>
          <w:szCs w:val="28"/>
        </w:rPr>
        <w:tab/>
      </w:r>
      <w:r w:rsidR="009B2869">
        <w:rPr>
          <w:sz w:val="20"/>
          <w:szCs w:val="20"/>
        </w:rPr>
        <w:t>MB</w:t>
      </w:r>
    </w:p>
    <w:p w14:paraId="05E3FE69" w14:textId="77777777" w:rsidR="009B2869" w:rsidRPr="007540E0" w:rsidRDefault="009B2869" w:rsidP="007540E0">
      <w:pPr>
        <w:ind w:left="360"/>
        <w:rPr>
          <w:sz w:val="28"/>
          <w:szCs w:val="28"/>
        </w:rPr>
      </w:pPr>
    </w:p>
    <w:sectPr w:rsidR="009B2869" w:rsidRPr="007540E0" w:rsidSect="00C028E6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B987C67"/>
    <w:multiLevelType w:val="hybridMultilevel"/>
    <w:tmpl w:val="C46854F4"/>
    <w:lvl w:ilvl="0" w:tplc="0406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26553D1"/>
    <w:multiLevelType w:val="hybridMultilevel"/>
    <w:tmpl w:val="1E3EB330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40F431F"/>
    <w:multiLevelType w:val="hybridMultilevel"/>
    <w:tmpl w:val="EB885044"/>
    <w:lvl w:ilvl="0" w:tplc="040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doNotDisplayPageBoundaries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4149A"/>
    <w:rsid w:val="000E21C3"/>
    <w:rsid w:val="00151670"/>
    <w:rsid w:val="001C6F0D"/>
    <w:rsid w:val="002172C0"/>
    <w:rsid w:val="005353D7"/>
    <w:rsid w:val="00554EF4"/>
    <w:rsid w:val="005E50B1"/>
    <w:rsid w:val="006E554D"/>
    <w:rsid w:val="00710FB4"/>
    <w:rsid w:val="00743160"/>
    <w:rsid w:val="007540E0"/>
    <w:rsid w:val="0094149A"/>
    <w:rsid w:val="009B2869"/>
    <w:rsid w:val="009C5E41"/>
    <w:rsid w:val="00A43D05"/>
    <w:rsid w:val="00AA5AAD"/>
    <w:rsid w:val="00B77CDB"/>
    <w:rsid w:val="00C028E6"/>
    <w:rsid w:val="00C067D1"/>
    <w:rsid w:val="00CC2461"/>
    <w:rsid w:val="00D449D9"/>
    <w:rsid w:val="00F61AE4"/>
    <w:rsid w:val="00F94D5A"/>
    <w:rsid w:val="00FC7B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03A27F"/>
  <w15:docId w15:val="{28166015-591E-4A3D-AA0D-C6AAE7A865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28E6"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Listeafsnit">
    <w:name w:val="List Paragraph"/>
    <w:basedOn w:val="Normal"/>
    <w:uiPriority w:val="34"/>
    <w:qFormat/>
    <w:rsid w:val="0094149A"/>
    <w:pPr>
      <w:ind w:left="720"/>
      <w:contextualSpacing/>
    </w:p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7540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7540E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tif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tiff"/><Relationship Id="rId11" Type="http://schemas.openxmlformats.org/officeDocument/2006/relationships/oleObject" Target="embeddings/oleObject2.bin"/><Relationship Id="rId5" Type="http://schemas.openxmlformats.org/officeDocument/2006/relationships/image" Target="media/image1.tiff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4</Words>
  <Characters>637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orten</dc:creator>
  <cp:lastModifiedBy>Morten Bak</cp:lastModifiedBy>
  <cp:revision>2</cp:revision>
  <cp:lastPrinted>2017-03-28T13:23:00Z</cp:lastPrinted>
  <dcterms:created xsi:type="dcterms:W3CDTF">2021-02-26T10:23:00Z</dcterms:created>
  <dcterms:modified xsi:type="dcterms:W3CDTF">2021-02-26T10:23:00Z</dcterms:modified>
</cp:coreProperties>
</file>